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E19FA6" w14:textId="77777777" w:rsidR="00722A45" w:rsidRDefault="00F17607" w:rsidP="0097650B">
      <w:pPr>
        <w:spacing w:line="240" w:lineRule="auto"/>
        <w:jc w:val="center"/>
      </w:pPr>
      <w:bookmarkStart w:id="0" w:name="_GoBack"/>
      <w:bookmarkEnd w:id="0"/>
      <w:r>
        <w:t>Secondary Math 3</w:t>
      </w:r>
    </w:p>
    <w:p w14:paraId="1DB68790" w14:textId="77777777" w:rsidR="00F17607" w:rsidRDefault="00C53600" w:rsidP="0097650B">
      <w:pPr>
        <w:spacing w:line="240" w:lineRule="auto"/>
        <w:jc w:val="center"/>
      </w:pPr>
      <w:r>
        <w:t>Concept: Geometric Series (finite)</w:t>
      </w:r>
    </w:p>
    <w:tbl>
      <w:tblPr>
        <w:tblStyle w:val="TableGrid"/>
        <w:tblW w:w="9636" w:type="dxa"/>
        <w:tblLook w:val="04A0" w:firstRow="1" w:lastRow="0" w:firstColumn="1" w:lastColumn="0" w:noHBand="0" w:noVBand="1"/>
      </w:tblPr>
      <w:tblGrid>
        <w:gridCol w:w="3258"/>
        <w:gridCol w:w="6378"/>
      </w:tblGrid>
      <w:tr w:rsidR="00F17607" w14:paraId="26E15041" w14:textId="77777777" w:rsidTr="00F17607">
        <w:trPr>
          <w:trHeight w:val="692"/>
        </w:trPr>
        <w:tc>
          <w:tcPr>
            <w:tcW w:w="3258" w:type="dxa"/>
          </w:tcPr>
          <w:p w14:paraId="7E7B5422" w14:textId="77777777" w:rsidR="00F17607" w:rsidRDefault="00F17607" w:rsidP="00F17607">
            <w:r w:rsidRPr="00F17607">
              <w:rPr>
                <w:b/>
                <w:sz w:val="28"/>
                <w:szCs w:val="28"/>
              </w:rPr>
              <w:t>Learning Objective:</w:t>
            </w:r>
            <w:r>
              <w:t xml:space="preserve"> </w:t>
            </w:r>
          </w:p>
          <w:p w14:paraId="5C579EBA" w14:textId="77777777" w:rsidR="00F17607" w:rsidRDefault="00F17607" w:rsidP="00F17607">
            <w:r>
              <w:t>I know…I can…</w:t>
            </w:r>
          </w:p>
          <w:p w14:paraId="28712182" w14:textId="77777777" w:rsidR="00F17607" w:rsidRPr="00F17607" w:rsidRDefault="00F17607" w:rsidP="00F17607">
            <w:pPr>
              <w:rPr>
                <w:b/>
                <w:sz w:val="28"/>
                <w:szCs w:val="28"/>
              </w:rPr>
            </w:pPr>
          </w:p>
        </w:tc>
        <w:tc>
          <w:tcPr>
            <w:tcW w:w="6378" w:type="dxa"/>
          </w:tcPr>
          <w:p w14:paraId="171F4D33" w14:textId="77777777" w:rsidR="00F17607" w:rsidRPr="00F17607" w:rsidRDefault="00F17607" w:rsidP="00F1760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Assessment </w:t>
            </w:r>
            <w:r w:rsidRPr="00F17607">
              <w:rPr>
                <w:b/>
                <w:sz w:val="28"/>
                <w:szCs w:val="28"/>
              </w:rPr>
              <w:t>Examples:</w:t>
            </w:r>
          </w:p>
        </w:tc>
      </w:tr>
      <w:tr w:rsidR="00F17607" w14:paraId="4EB47697" w14:textId="77777777" w:rsidTr="00F17607">
        <w:trPr>
          <w:trHeight w:val="1223"/>
        </w:trPr>
        <w:tc>
          <w:tcPr>
            <w:tcW w:w="3258" w:type="dxa"/>
          </w:tcPr>
          <w:p w14:paraId="2CD0A654" w14:textId="77777777" w:rsidR="00F17607" w:rsidRDefault="00C53600" w:rsidP="00F17607">
            <w:r>
              <w:t>I can write a series with sigma notation.</w:t>
            </w:r>
          </w:p>
        </w:tc>
        <w:tc>
          <w:tcPr>
            <w:tcW w:w="6378" w:type="dxa"/>
          </w:tcPr>
          <w:p w14:paraId="4BE89E3D" w14:textId="77777777" w:rsidR="00F127CF" w:rsidRDefault="00F127CF" w:rsidP="00F17607">
            <w:r w:rsidRPr="00813655">
              <w:t xml:space="preserve">Write out the following sum.   </w:t>
            </w:r>
            <w:r w:rsidRPr="00813655">
              <w:rPr>
                <w:position w:val="-28"/>
              </w:rPr>
              <w:object w:dxaOrig="600" w:dyaOrig="680" w14:anchorId="7F8C76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3.75pt" o:ole="">
                  <v:imagedata r:id="rId6" o:title=""/>
                </v:shape>
                <o:OLEObject Type="Embed" ProgID="Equation.DSMT4" ShapeID="_x0000_i1025" DrawAspect="Content" ObjectID="_1463377346" r:id="rId7"/>
              </w:object>
            </w:r>
          </w:p>
          <w:p w14:paraId="5B89C0C0" w14:textId="7671F304" w:rsidR="00F127CF" w:rsidRDefault="00F127CF" w:rsidP="00F17607">
            <w:r w:rsidRPr="00813655">
              <w:t xml:space="preserve">Find </w:t>
            </w:r>
            <w:r w:rsidRPr="00813655">
              <w:rPr>
                <w:position w:val="-28"/>
              </w:rPr>
              <w:object w:dxaOrig="1040" w:dyaOrig="700" w14:anchorId="064DEC61">
                <v:shape id="_x0000_i1026" type="#_x0000_t75" style="width:51.75pt;height:35.25pt" o:ole="">
                  <v:imagedata r:id="rId8" o:title=""/>
                </v:shape>
                <o:OLEObject Type="Embed" ProgID="Equation.3" ShapeID="_x0000_i1026" DrawAspect="Content" ObjectID="_1463377347" r:id="rId9"/>
              </w:object>
            </w:r>
          </w:p>
        </w:tc>
      </w:tr>
      <w:tr w:rsidR="00F17607" w14:paraId="4D4E6042" w14:textId="77777777" w:rsidTr="00F17607">
        <w:trPr>
          <w:trHeight w:val="1160"/>
        </w:trPr>
        <w:tc>
          <w:tcPr>
            <w:tcW w:w="3258" w:type="dxa"/>
          </w:tcPr>
          <w:p w14:paraId="7C366DD2" w14:textId="0D44AE6A" w:rsidR="00F17607" w:rsidRDefault="00C53600" w:rsidP="00F17607">
            <w:r>
              <w:t>I can derive the formula for the sum of a geometric series (when the common ratio is not 1)</w:t>
            </w:r>
          </w:p>
          <w:p w14:paraId="4F2011DE" w14:textId="77777777" w:rsidR="00C53600" w:rsidRDefault="00C53600" w:rsidP="00F17607">
            <w:r>
              <w:t>I can use the formula of a geometric series to solve problems.</w:t>
            </w:r>
          </w:p>
        </w:tc>
        <w:tc>
          <w:tcPr>
            <w:tcW w:w="6378" w:type="dxa"/>
          </w:tcPr>
          <w:p w14:paraId="2FAF3D13" w14:textId="77777777" w:rsidR="00F17607" w:rsidRDefault="00F127CF" w:rsidP="00F17607">
            <w:r>
              <w:t>A geometric series that starts with 2, ends with -6250 and has a common ration of -5.  Find the sum.</w:t>
            </w:r>
          </w:p>
          <w:p w14:paraId="186D13C0" w14:textId="77777777" w:rsidR="00F127CF" w:rsidRDefault="00F127CF" w:rsidP="00F17607"/>
          <w:p w14:paraId="1C5A3FCD" w14:textId="030C5FA4" w:rsidR="00F127CF" w:rsidRDefault="00F127CF" w:rsidP="00F17607">
            <w:r>
              <w:t>Find the sum of the series: 10 – 20 + 40 – 80 + 160 - … + 2560</w:t>
            </w:r>
          </w:p>
        </w:tc>
      </w:tr>
    </w:tbl>
    <w:p w14:paraId="52CF9413" w14:textId="70C6DF2F" w:rsidR="00594BB9" w:rsidRDefault="00594BB9" w:rsidP="00F17607">
      <w:pPr>
        <w:rPr>
          <w:b/>
        </w:rPr>
      </w:pPr>
    </w:p>
    <w:p w14:paraId="00707D6A" w14:textId="77777777" w:rsidR="00F17607" w:rsidRPr="00F17607" w:rsidRDefault="00F17607" w:rsidP="00F17607">
      <w:r w:rsidRPr="00F17607">
        <w:rPr>
          <w:b/>
        </w:rPr>
        <w:t>Launch:</w:t>
      </w:r>
      <w:r>
        <w:rPr>
          <w:b/>
        </w:rPr>
        <w:t xml:space="preserve"> </w:t>
      </w:r>
      <w:r>
        <w:t>(How will you begin your lesson to help students make connections to material already learned and help students understand why they are learning the new concept?)</w:t>
      </w:r>
    </w:p>
    <w:p w14:paraId="7687FD2F" w14:textId="77777777" w:rsidR="00F17607" w:rsidRDefault="004E3568" w:rsidP="00F17607">
      <w:r>
        <w:t>(Will have taught sequences)</w:t>
      </w:r>
    </w:p>
    <w:p w14:paraId="5A08DE53" w14:textId="77777777" w:rsidR="00F17607" w:rsidRDefault="00594BB9" w:rsidP="00F17607">
      <w:pPr>
        <w:rPr>
          <w:noProof/>
        </w:rPr>
      </w:pPr>
      <w:r>
        <w:rPr>
          <w:noProof/>
        </w:rPr>
        <w:t>Sequence warm ups- review lesson from last time</w:t>
      </w:r>
    </w:p>
    <w:p w14:paraId="2145EAE6" w14:textId="369FCFD4" w:rsidR="00594BB9" w:rsidRDefault="008013DA" w:rsidP="00F17607">
      <w:r>
        <w:t>1. Write a recursive rule and an explicit rule for each sequence:</w:t>
      </w:r>
    </w:p>
    <w:p w14:paraId="029DDF24" w14:textId="5AF0635A" w:rsidR="008013DA" w:rsidRDefault="008013DA" w:rsidP="00F17607">
      <w:r>
        <w:t>9, 27, 81, 243</w:t>
      </w:r>
    </w:p>
    <w:p w14:paraId="5C140AEB" w14:textId="77777777" w:rsidR="008013DA" w:rsidRDefault="008013DA" w:rsidP="008013DA">
      <w:r>
        <w:t>2. Find the stated term of the geometric sequence:</w:t>
      </w:r>
    </w:p>
    <w:p w14:paraId="51A807DE" w14:textId="2F847E5F" w:rsidR="008013DA" w:rsidRDefault="008013DA" w:rsidP="00F17607">
      <w:r>
        <w:t>-3, -6, -12, -24, … ; 9</w:t>
      </w:r>
      <w:r w:rsidRPr="008013DA">
        <w:rPr>
          <w:vertAlign w:val="superscript"/>
        </w:rPr>
        <w:t>th</w:t>
      </w:r>
      <w:r>
        <w:t xml:space="preserve"> term</w:t>
      </w:r>
    </w:p>
    <w:p w14:paraId="3DCFC61D" w14:textId="7130FB32" w:rsidR="008013DA" w:rsidRDefault="008013DA" w:rsidP="008013DA">
      <w:r>
        <w:t>3. You have 2 biological parents, 4 biological grandparents, and 8 biological great-grandparents.  How many great-great-great-great grandparents (6</w:t>
      </w:r>
      <w:r w:rsidRPr="008013DA">
        <w:rPr>
          <w:vertAlign w:val="superscript"/>
        </w:rPr>
        <w:t>th</w:t>
      </w:r>
      <w:r>
        <w:t xml:space="preserve"> generation) do you have?  How many direct ancestors do you have if you trace your ancestry back 6 generations?  (Start working with series …)</w:t>
      </w:r>
    </w:p>
    <w:p w14:paraId="12513DBE" w14:textId="77777777" w:rsidR="00594BB9" w:rsidRDefault="00F17607" w:rsidP="00594BB9">
      <w:r w:rsidRPr="00F17607">
        <w:rPr>
          <w:b/>
        </w:rPr>
        <w:t>Explore:</w:t>
      </w:r>
      <w:r>
        <w:rPr>
          <w:b/>
        </w:rPr>
        <w:t xml:space="preserve"> </w:t>
      </w:r>
      <w:r>
        <w:t>(How will you allow students to construct their own understandings?)</w:t>
      </w:r>
    </w:p>
    <w:p w14:paraId="51BA60BD" w14:textId="77777777" w:rsidR="00594BB9" w:rsidRPr="00594BB9" w:rsidRDefault="00594BB9" w:rsidP="00594BB9">
      <w:r>
        <w:rPr>
          <w:rFonts w:cs="Times New Roman"/>
          <w:szCs w:val="24"/>
        </w:rPr>
        <w:t>Paper series activity (HMH 12.3)</w:t>
      </w:r>
    </w:p>
    <w:p w14:paraId="761E0DC5" w14:textId="77777777" w:rsidR="00594BB9" w:rsidRPr="004E3568" w:rsidRDefault="00594BB9" w:rsidP="00594BB9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 w:line="240" w:lineRule="auto"/>
        <w:rPr>
          <w:rFonts w:cs="Times New Roman"/>
          <w:szCs w:val="24"/>
        </w:rPr>
      </w:pPr>
      <w:r w:rsidRPr="004E3568">
        <w:rPr>
          <w:rFonts w:cs="Times New Roman"/>
          <w:szCs w:val="24"/>
        </w:rPr>
        <w:t xml:space="preserve">Start with a rectangular sheet of paper and assume the sheet has an area of 1 square unit. Cut the sheet in half and lay down one of the half-pieces. Then cut the remaining piece in half, and lay down one of the quarter-pieces as if rebuilding the original sheet of paper. Continue the process: At each stage, cut the remaining piece in half, and lay down one of the two pieces as if rebuilding the original sheet of paper. </w:t>
      </w:r>
    </w:p>
    <w:p w14:paraId="7A0339F8" w14:textId="77777777" w:rsidR="00594BB9" w:rsidRDefault="00594BB9" w:rsidP="00594BB9">
      <w:r>
        <w:rPr>
          <w:noProof/>
        </w:rPr>
        <w:lastRenderedPageBreak/>
        <w:drawing>
          <wp:inline distT="0" distB="0" distL="0" distR="0" wp14:anchorId="3D49EC58" wp14:editId="57FCCA27">
            <wp:extent cx="5943600" cy="2971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3E596" w14:textId="77777777" w:rsidR="00594BB9" w:rsidRPr="00D93EC7" w:rsidRDefault="00594BB9" w:rsidP="00594BB9">
      <w:pPr>
        <w:widowControl w:val="0"/>
        <w:autoSpaceDE w:val="0"/>
        <w:autoSpaceDN w:val="0"/>
        <w:adjustRightInd w:val="0"/>
        <w:spacing w:after="240" w:line="240" w:lineRule="auto"/>
        <w:rPr>
          <w:rFonts w:ascii="Times" w:hAnsi="Times" w:cs="Times"/>
          <w:szCs w:val="24"/>
        </w:rPr>
      </w:pPr>
      <w:r w:rsidRPr="00D93EC7">
        <w:rPr>
          <w:rFonts w:ascii="Times" w:hAnsi="Times" w:cs="Times"/>
          <w:szCs w:val="24"/>
        </w:rPr>
        <w:t>Write the sequence formed by the areas of the individual pieces that are laid down. What type of sequence is it?</w:t>
      </w:r>
    </w:p>
    <w:p w14:paraId="241BAD7F" w14:textId="77777777" w:rsidR="00D105B7" w:rsidRDefault="00551F80" w:rsidP="00F17607">
      <w:r>
        <w:rPr>
          <w:rFonts w:ascii="Times" w:hAnsi="Times" w:cs="Times"/>
          <w:noProof/>
          <w:sz w:val="30"/>
          <w:szCs w:val="30"/>
        </w:rPr>
        <w:drawing>
          <wp:inline distT="0" distB="0" distL="0" distR="0" wp14:anchorId="17E4205F" wp14:editId="25BAAD10">
            <wp:extent cx="5372100" cy="749300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B9A3B" w14:textId="77777777" w:rsidR="00551F80" w:rsidRDefault="00551F80" w:rsidP="00F17607">
      <w:r>
        <w:rPr>
          <w:noProof/>
        </w:rPr>
        <w:drawing>
          <wp:inline distT="0" distB="0" distL="0" distR="0" wp14:anchorId="058DFC68" wp14:editId="3318E119">
            <wp:extent cx="5829300" cy="78740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8B303" w14:textId="77777777" w:rsidR="00F17607" w:rsidRPr="00F17607" w:rsidRDefault="00F17607" w:rsidP="00F17607">
      <w:r w:rsidRPr="00F17607">
        <w:rPr>
          <w:b/>
        </w:rPr>
        <w:t>Discuss:</w:t>
      </w:r>
      <w:r>
        <w:rPr>
          <w:b/>
        </w:rPr>
        <w:t xml:space="preserve"> </w:t>
      </w:r>
      <w:r>
        <w:t>(How will you share students</w:t>
      </w:r>
      <w:r w:rsidR="00D105B7">
        <w:t>’</w:t>
      </w:r>
      <w:r>
        <w:t xml:space="preserve"> learning and assure all students have a </w:t>
      </w:r>
      <w:r w:rsidR="00D105B7">
        <w:t>minimal</w:t>
      </w:r>
      <w:r>
        <w:t xml:space="preserve"> level of understanding?)</w:t>
      </w:r>
    </w:p>
    <w:p w14:paraId="59A956BB" w14:textId="70CCD5BD" w:rsidR="008013DA" w:rsidRDefault="008013DA" w:rsidP="00F17607">
      <w:r>
        <w:t>-Go over answers from Explore Activity … make sure students are on the right page.</w:t>
      </w:r>
    </w:p>
    <w:p w14:paraId="5B5449DF" w14:textId="6F4CBD27" w:rsidR="00551F80" w:rsidRDefault="008013DA" w:rsidP="00F17607">
      <w:r>
        <w:t>-</w:t>
      </w:r>
      <w:r w:rsidR="00551F80">
        <w:t>Derive formula for finite geometric series as a class</w:t>
      </w:r>
    </w:p>
    <w:p w14:paraId="43737056" w14:textId="6E0177C7" w:rsidR="00551F80" w:rsidRDefault="008013DA" w:rsidP="00F17607">
      <w:r>
        <w:t>-</w:t>
      </w:r>
      <w:r w:rsidR="00551F80">
        <w:t>Go over summation notation (specifically sigma notation)</w:t>
      </w:r>
    </w:p>
    <w:p w14:paraId="3EA9672A" w14:textId="495CFBD0" w:rsidR="00551F80" w:rsidRDefault="008013DA" w:rsidP="00F17607">
      <w:r>
        <w:t>-</w:t>
      </w:r>
      <w:r w:rsidR="00551F80">
        <w:t>Practice geometric series</w:t>
      </w:r>
    </w:p>
    <w:p w14:paraId="03E77A85" w14:textId="77777777" w:rsidR="00D105B7" w:rsidRDefault="00D105B7" w:rsidP="00F17607"/>
    <w:p w14:paraId="625405FF" w14:textId="77777777" w:rsidR="00D105B7" w:rsidRDefault="00D105B7" w:rsidP="00F17607"/>
    <w:p w14:paraId="5F817318" w14:textId="77777777" w:rsidR="00F17607" w:rsidRDefault="00F17607" w:rsidP="00F17607"/>
    <w:p w14:paraId="04293E5B" w14:textId="77777777" w:rsidR="00F17607" w:rsidRDefault="00D105B7" w:rsidP="00F17607">
      <w:r>
        <w:rPr>
          <w:b/>
        </w:rPr>
        <w:lastRenderedPageBreak/>
        <w:t>Summarize</w:t>
      </w:r>
      <w:r w:rsidR="00F17607" w:rsidRPr="00D105B7">
        <w:rPr>
          <w:b/>
        </w:rPr>
        <w:t>:</w:t>
      </w:r>
      <w:r>
        <w:rPr>
          <w:b/>
        </w:rPr>
        <w:t xml:space="preserve"> </w:t>
      </w:r>
      <w:r>
        <w:t>(How will you help students understand what they learned, why they learned it, how does it connect to what you already know?)</w:t>
      </w:r>
    </w:p>
    <w:p w14:paraId="02D469CB" w14:textId="1CE9150D" w:rsidR="00854505" w:rsidRDefault="008013DA" w:rsidP="00F17607">
      <w:r>
        <w:t>Story problem together</w:t>
      </w:r>
      <w:r w:rsidR="003506B5">
        <w:t xml:space="preserve"> (make connections to what they have learned and the purpose of series)</w:t>
      </w:r>
    </w:p>
    <w:p w14:paraId="0A37E216" w14:textId="77777777" w:rsidR="00854505" w:rsidRPr="00854505" w:rsidRDefault="00854505" w:rsidP="00854505">
      <w:pPr>
        <w:widowControl w:val="0"/>
        <w:autoSpaceDE w:val="0"/>
        <w:autoSpaceDN w:val="0"/>
        <w:adjustRightInd w:val="0"/>
        <w:spacing w:after="240" w:line="240" w:lineRule="auto"/>
        <w:rPr>
          <w:rFonts w:ascii="Times" w:hAnsi="Times" w:cs="Times"/>
          <w:szCs w:val="24"/>
        </w:rPr>
      </w:pPr>
      <w:r w:rsidRPr="00854505">
        <w:rPr>
          <w:rFonts w:ascii="Times" w:hAnsi="Times" w:cs="Times"/>
          <w:szCs w:val="24"/>
        </w:rPr>
        <w:t>Niobe is saving for a down payment on a new car, which she intends to buy a year from now. At the end of each month, she deposits $200 from her paycheck into a dedicated savings account, which earns 3% annual interest that is applied to the account balance each month. After making 12 deposits, how much money will Niobe have in her savings account?</w:t>
      </w:r>
    </w:p>
    <w:p w14:paraId="29EB3FCE" w14:textId="77777777" w:rsidR="00854505" w:rsidRPr="00D105B7" w:rsidRDefault="00854505" w:rsidP="00F17607"/>
    <w:sectPr w:rsidR="00854505" w:rsidRPr="00D105B7" w:rsidSect="0097650B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7607"/>
    <w:rsid w:val="000D3D7C"/>
    <w:rsid w:val="003506B5"/>
    <w:rsid w:val="004D3183"/>
    <w:rsid w:val="004E3568"/>
    <w:rsid w:val="00551F80"/>
    <w:rsid w:val="00594BB9"/>
    <w:rsid w:val="00722A45"/>
    <w:rsid w:val="008013DA"/>
    <w:rsid w:val="008350A2"/>
    <w:rsid w:val="00854505"/>
    <w:rsid w:val="0097650B"/>
    <w:rsid w:val="00A63C0F"/>
    <w:rsid w:val="00C53600"/>
    <w:rsid w:val="00D105B7"/>
    <w:rsid w:val="00D93EC7"/>
    <w:rsid w:val="00F127CF"/>
    <w:rsid w:val="00F176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F79126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76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650B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50B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76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650B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50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25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52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23</Words>
  <Characters>241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asduser</cp:lastModifiedBy>
  <cp:revision>2</cp:revision>
  <dcterms:created xsi:type="dcterms:W3CDTF">2014-06-04T14:56:00Z</dcterms:created>
  <dcterms:modified xsi:type="dcterms:W3CDTF">2014-06-04T14:56:00Z</dcterms:modified>
</cp:coreProperties>
</file>